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61" r:id="rId2"/>
    <p:sldMasterId id="2147483673" r:id="rId3"/>
    <p:sldMasterId id="2147483685" r:id="rId4"/>
    <p:sldMasterId id="2147483697" r:id="rId5"/>
  </p:sldMasterIdLst>
  <p:notesMasterIdLst>
    <p:notesMasterId r:id="rId23"/>
  </p:notesMasterIdLst>
  <p:sldIdLst>
    <p:sldId id="456" r:id="rId6"/>
    <p:sldId id="265" r:id="rId7"/>
    <p:sldId id="480" r:id="rId8"/>
    <p:sldId id="316" r:id="rId9"/>
    <p:sldId id="481" r:id="rId10"/>
    <p:sldId id="357" r:id="rId11"/>
    <p:sldId id="482" r:id="rId12"/>
    <p:sldId id="483" r:id="rId13"/>
    <p:sldId id="484" r:id="rId14"/>
    <p:sldId id="485" r:id="rId15"/>
    <p:sldId id="486" r:id="rId16"/>
    <p:sldId id="487" r:id="rId17"/>
    <p:sldId id="488" r:id="rId18"/>
    <p:sldId id="489" r:id="rId19"/>
    <p:sldId id="490" r:id="rId20"/>
    <p:sldId id="491" r:id="rId21"/>
    <p:sldId id="492" r:id="rId22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015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336600"/>
    <a:srgbClr val="FFFFCC"/>
    <a:srgbClr val="C2FDA1"/>
    <a:srgbClr val="99CCFF"/>
    <a:srgbClr val="0099FF"/>
    <a:srgbClr val="CC0000"/>
    <a:srgbClr val="0099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/>
    <p:restoredTop sz="90556"/>
  </p:normalViewPr>
  <p:slideViewPr>
    <p:cSldViewPr showGuides="1">
      <p:cViewPr>
        <p:scale>
          <a:sx n="69" d="100"/>
          <a:sy n="69" d="100"/>
        </p:scale>
        <p:origin x="-680" y="-40"/>
      </p:cViewPr>
      <p:guideLst>
        <p:guide orient="horz" pos="201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319" cy="7631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r>
            <a:rPr lang="vi-VN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dirty="0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 custLinFactNeighborY="0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2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7220186" y="287127"/>
        <a:ext cx="2589803" cy="22701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61C737-8407-42DE-9095-292E01A95A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084855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2F2A2-727E-4A12-AD7A-324D6A53385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7992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22471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20881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11135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63868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146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35763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75513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9988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0826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8331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5847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05695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4894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00849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534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04234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90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4821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41849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8918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2310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44416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51710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28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047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53308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21199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97778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00341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42746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54030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13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8505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679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42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0.wmf"/><Relationship Id="rId3" Type="http://schemas.openxmlformats.org/officeDocument/2006/relationships/image" Target="../media/image26.png"/><Relationship Id="rId7" Type="http://schemas.openxmlformats.org/officeDocument/2006/relationships/diagramColors" Target="../diagrams/colors3.xml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3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diagramQuickStyle" Target="../diagrams/quickStyle3.xml"/><Relationship Id="rId11" Type="http://schemas.openxmlformats.org/officeDocument/2006/relationships/oleObject" Target="../embeddings/oleObject14.bin"/><Relationship Id="rId5" Type="http://schemas.openxmlformats.org/officeDocument/2006/relationships/diagramLayout" Target="../diagrams/layout3.xml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8.bin"/><Relationship Id="rId4" Type="http://schemas.openxmlformats.org/officeDocument/2006/relationships/diagramData" Target="../diagrams/data3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jpe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diagramColors" Target="../diagrams/colors2.xml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diagramQuickStyle" Target="../diagrams/quickStyle2.xml"/><Relationship Id="rId11" Type="http://schemas.openxmlformats.org/officeDocument/2006/relationships/oleObject" Target="../embeddings/oleObject8.bin"/><Relationship Id="rId5" Type="http://schemas.openxmlformats.org/officeDocument/2006/relationships/diagramLayout" Target="../diagrams/layout2.xml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2.bin"/><Relationship Id="rId4" Type="http://schemas.openxmlformats.org/officeDocument/2006/relationships/diagramData" Target="../diagrams/data2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2" descr="SZ169"/>
          <p:cNvPicPr>
            <a:picLocks noChangeAspect="1"/>
          </p:cNvPicPr>
          <p:nvPr/>
        </p:nvPicPr>
        <p:blipFill>
          <a:blip r:embed="rId2"/>
          <a:srcRect l="10156" t="2061" r="8594" b="5154"/>
          <a:stretch>
            <a:fillRect/>
          </a:stretch>
        </p:blipFill>
        <p:spPr>
          <a:xfrm>
            <a:off x="0" y="-5080"/>
            <a:ext cx="12197080" cy="6857365"/>
          </a:xfrm>
          <a:prstGeom prst="rect">
            <a:avLst/>
          </a:prstGeom>
          <a:solidFill>
            <a:srgbClr val="FF0066"/>
          </a:solidFill>
          <a:ln w="9525">
            <a:noFill/>
          </a:ln>
        </p:spPr>
      </p:pic>
      <p:sp>
        <p:nvSpPr>
          <p:cNvPr id="113670" name="WordArt 7"/>
          <p:cNvSpPr>
            <a:spLocks noTextEdit="1"/>
          </p:cNvSpPr>
          <p:nvPr/>
        </p:nvSpPr>
        <p:spPr>
          <a:xfrm>
            <a:off x="3195955" y="2131695"/>
            <a:ext cx="7401560" cy="134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 CHÀO MỪNG CÁC EM </a:t>
            </a:r>
          </a:p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ĐẾN VỚI TIẾT HỌC HÔM N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a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t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8826324"/>
              </p:ext>
            </p:extLst>
          </p:nvPr>
        </p:nvGraphicFramePr>
        <p:xfrm>
          <a:off x="1669852" y="2653853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u="sng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b="1" noProof="0" dirty="0" smtClean="0"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,99499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dirty="0" smtClean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6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,(12)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23978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7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22(5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98455" y="3730525"/>
            <a:ext cx="1368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kumimoji="0" lang="en-US" altLang="vi-VN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,99499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52517"/>
              </p:ext>
            </p:extLst>
          </p:nvPr>
        </p:nvGraphicFramePr>
        <p:xfrm>
          <a:off x="3245646" y="3750662"/>
          <a:ext cx="1043780" cy="46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" name="Equation" r:id="rId9" imgW="431640" imgH="190440" progId="Equation.DSMT4">
                  <p:embed/>
                </p:oleObj>
              </mc:Choice>
              <mc:Fallback>
                <p:oleObj name="Equation" r:id="rId9" imgW="431640" imgH="1904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6" y="3750662"/>
                        <a:ext cx="1043780" cy="460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11459"/>
              </p:ext>
            </p:extLst>
          </p:nvPr>
        </p:nvGraphicFramePr>
        <p:xfrm>
          <a:off x="6491288" y="2998788"/>
          <a:ext cx="137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" name="Equation" r:id="rId11" imgW="545760" imgH="190440" progId="Equation.DSMT4">
                  <p:embed/>
                </p:oleObj>
              </mc:Choice>
              <mc:Fallback>
                <p:oleObj name="Equation" r:id="rId11" imgW="545760" imgH="1904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998788"/>
                        <a:ext cx="1371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10689" y="2127826"/>
            <a:ext cx="1730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67</a:t>
            </a:r>
            <a:r>
              <a:rPr kumimoji="0" lang="en-US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,22(5)</a:t>
            </a:r>
            <a:endParaRPr kumimoji="0" lang="en-US" altLang="vi-VN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23671"/>
              </p:ext>
            </p:extLst>
          </p:nvPr>
        </p:nvGraphicFramePr>
        <p:xfrm>
          <a:off x="9898063" y="2168525"/>
          <a:ext cx="12652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" name="Equation" r:id="rId13" imgW="533160" imgH="190440" progId="Equation.DSMT4">
                  <p:embed/>
                </p:oleObj>
              </mc:Choice>
              <mc:Fallback>
                <p:oleObj name="Equation" r:id="rId13" imgW="533160" imgH="1904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063" y="2168525"/>
                        <a:ext cx="12652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97291"/>
              </p:ext>
            </p:extLst>
          </p:nvPr>
        </p:nvGraphicFramePr>
        <p:xfrm>
          <a:off x="5790724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9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724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09129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44802"/>
              </p:ext>
            </p:extLst>
          </p:nvPr>
        </p:nvGraphicFramePr>
        <p:xfrm>
          <a:off x="8893292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0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292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88655"/>
              </p:ext>
            </p:extLst>
          </p:nvPr>
        </p:nvGraphicFramePr>
        <p:xfrm>
          <a:off x="1898455" y="3484563"/>
          <a:ext cx="6175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1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55" y="3484563"/>
                        <a:ext cx="617538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80541" y="2955287"/>
            <a:ext cx="1508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en-US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en-US" b="1" i="0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,(12)</a:t>
            </a:r>
            <a:endParaRPr kumimoji="0" lang="en-US" altLang="vi-VN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5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27412" y="1139430"/>
            <a:ext cx="9158280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ọ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ớ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ờ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Title 6"/>
          <p:cNvSpPr txBox="1">
            <a:spLocks noChangeArrowheads="1"/>
          </p:cNvSpPr>
          <p:nvPr/>
        </p:nvSpPr>
        <p:spPr bwMode="auto">
          <a:xfrm>
            <a:off x="448394" y="2436853"/>
            <a:ext cx="1450061" cy="763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sp>
        <p:nvSpPr>
          <p:cNvPr id="36" name="Title 6"/>
          <p:cNvSpPr txBox="1">
            <a:spLocks noChangeArrowheads="1"/>
          </p:cNvSpPr>
          <p:nvPr/>
        </p:nvSpPr>
        <p:spPr bwMode="auto">
          <a:xfrm>
            <a:off x="2387307" y="2589491"/>
            <a:ext cx="8898385" cy="2289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phải viết một số dưới dạng thập phân trước khi làm tròn.</a:t>
            </a:r>
          </a:p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làm tròn số thập phân ta không quan tâm đến dấu của nó.</a:t>
            </a:r>
          </a:p>
        </p:txBody>
      </p:sp>
    </p:spTree>
    <p:extLst>
      <p:ext uri="{BB962C8B-B14F-4D97-AF65-F5344CB8AC3E}">
        <p14:creationId xmlns:p14="http://schemas.microsoft.com/office/powerpoint/2010/main" val="373965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2" y="157163"/>
            <a:ext cx="1970011" cy="829629"/>
            <a:chOff x="2513862" y="44721"/>
            <a:chExt cx="1968771" cy="829797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2" y="44721"/>
              <a:ext cx="1968771" cy="829797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779740" cy="79327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 err="1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3200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3200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3387773" y="1440955"/>
            <a:ext cx="1334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chemeClr val="tx2"/>
                </a:solidFill>
              </a:rPr>
              <a:t>=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(3)</a:t>
            </a:r>
            <a:endParaRPr lang="vi-V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98290"/>
              </p:ext>
            </p:extLst>
          </p:nvPr>
        </p:nvGraphicFramePr>
        <p:xfrm>
          <a:off x="4722258" y="1360355"/>
          <a:ext cx="933209" cy="54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2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2258" y="1360355"/>
                        <a:ext cx="933209" cy="543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6"/>
          <p:cNvSpPr txBox="1">
            <a:spLocks noChangeArrowheads="1"/>
          </p:cNvSpPr>
          <p:nvPr/>
        </p:nvSpPr>
        <p:spPr bwMode="auto">
          <a:xfrm>
            <a:off x="1058946" y="2074747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7547"/>
              </p:ext>
            </p:extLst>
          </p:nvPr>
        </p:nvGraphicFramePr>
        <p:xfrm>
          <a:off x="829989" y="3138163"/>
          <a:ext cx="1068465" cy="51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989" y="3138163"/>
                        <a:ext cx="1068465" cy="51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974773" y="3160660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chemeClr val="tx2"/>
                </a:solidFill>
              </a:rPr>
              <a:t>=</a:t>
            </a:r>
            <a:r>
              <a:rPr lang="vi-VN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0696126...</a:t>
            </a:r>
            <a:endParaRPr lang="vi-VN" sz="28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16883"/>
              </p:ext>
            </p:extLst>
          </p:nvPr>
        </p:nvGraphicFramePr>
        <p:xfrm>
          <a:off x="4523649" y="3138163"/>
          <a:ext cx="1190756" cy="5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3649" y="3138163"/>
                        <a:ext cx="1190756" cy="51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itle 6"/>
          <p:cNvSpPr txBox="1">
            <a:spLocks noChangeArrowheads="1"/>
          </p:cNvSpPr>
          <p:nvPr/>
        </p:nvSpPr>
        <p:spPr bwMode="auto">
          <a:xfrm>
            <a:off x="1024089" y="3770522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ì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5557"/>
              </p:ext>
            </p:extLst>
          </p:nvPr>
        </p:nvGraphicFramePr>
        <p:xfrm>
          <a:off x="2355849" y="4903787"/>
          <a:ext cx="562509" cy="56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5849" y="4903787"/>
                        <a:ext cx="562509" cy="56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2873278" y="4954787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chemeClr val="tx2"/>
                </a:solidFill>
              </a:rPr>
              <a:t>=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4</a:t>
            </a:r>
            <a:r>
              <a:rPr lang="vi-VN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2653...</a:t>
            </a:r>
            <a:endParaRPr lang="vi-VN" sz="28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26956"/>
              </p:ext>
            </p:extLst>
          </p:nvPr>
        </p:nvGraphicFramePr>
        <p:xfrm>
          <a:off x="5256491" y="4929538"/>
          <a:ext cx="1457047" cy="59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6491" y="4929538"/>
                        <a:ext cx="1457047" cy="59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6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2" grpId="0"/>
      <p:bldP spid="34" grpId="0"/>
      <p:bldP spid="41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5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Làm tròn đến hàng trăm</a:t>
            </a:r>
            <a:r>
              <a:rPr lang="vi-VN" b="1" dirty="0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và </a:t>
            </a:r>
            <a:endParaRPr lang="vi-VN" b="1" dirty="0">
              <a:solidFill>
                <a:schemeClr val="tx2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93747"/>
              </p:ext>
            </p:extLst>
          </p:nvPr>
        </p:nvGraphicFramePr>
        <p:xfrm>
          <a:off x="4493301" y="1548988"/>
          <a:ext cx="1146584" cy="47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9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3301" y="1548988"/>
                        <a:ext cx="1146584" cy="47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46495"/>
              </p:ext>
            </p:extLst>
          </p:nvPr>
        </p:nvGraphicFramePr>
        <p:xfrm>
          <a:off x="6096000" y="1481380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0" name="Equation" r:id="rId5" imgW="558720" imgH="215640" progId="Equation.DSMT4">
                  <p:embed/>
                </p:oleObj>
              </mc:Choice>
              <mc:Fallback>
                <p:oleObj name="Equation" r:id="rId5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481380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6"/>
          <p:cNvSpPr txBox="1">
            <a:spLocks noChangeArrowheads="1"/>
          </p:cNvSpPr>
          <p:nvPr/>
        </p:nvSpPr>
        <p:spPr bwMode="auto">
          <a:xfrm>
            <a:off x="777676" y="2055463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</a:t>
            </a:r>
            <a:r>
              <a:rPr lang="vi-VN" b="1" dirty="0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và 6,(234)  </a:t>
            </a:r>
            <a:endParaRPr lang="vi-VN" b="1" dirty="0">
              <a:solidFill>
                <a:schemeClr val="tx2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43811"/>
              </p:ext>
            </p:extLst>
          </p:nvPr>
        </p:nvGraphicFramePr>
        <p:xfrm>
          <a:off x="4686572" y="2173161"/>
          <a:ext cx="760041" cy="43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1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572" y="2173161"/>
                        <a:ext cx="760041" cy="43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61293"/>
              </p:ext>
            </p:extLst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6"/>
          <p:cNvSpPr txBox="1">
            <a:spLocks noChangeArrowheads="1"/>
          </p:cNvSpPr>
          <p:nvPr/>
        </p:nvSpPr>
        <p:spPr bwMode="auto">
          <a:xfrm>
            <a:off x="268881" y="2566470"/>
            <a:ext cx="763190" cy="54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76707" y="2884540"/>
            <a:ext cx="39869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  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59265…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17412"/>
              </p:ext>
            </p:extLst>
          </p:nvPr>
        </p:nvGraphicFramePr>
        <p:xfrm>
          <a:off x="2295337" y="2977875"/>
          <a:ext cx="3460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3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5337" y="2977875"/>
                        <a:ext cx="34603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066592" y="288454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032988" y="28409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00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35900" y="3364141"/>
            <a:ext cx="3887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421356…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48809"/>
              </p:ext>
            </p:extLst>
          </p:nvPr>
        </p:nvGraphicFramePr>
        <p:xfrm>
          <a:off x="1032071" y="3334143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4" name="Equation" r:id="rId13" imgW="558720" imgH="215640" progId="Equation.DSMT4">
                  <p:embed/>
                </p:oleObj>
              </mc:Choice>
              <mc:Fallback>
                <p:oleObj name="Equation" r:id="rId13" imgW="55872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071" y="3334143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098436" y="338100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173182" y="3354144"/>
            <a:ext cx="843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0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76707" y="4045195"/>
            <a:ext cx="3858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3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797... </a:t>
            </a:r>
            <a:endParaRPr lang="vi-VN" sz="2800" dirty="0"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65857"/>
              </p:ext>
            </p:extLst>
          </p:nvPr>
        </p:nvGraphicFramePr>
        <p:xfrm>
          <a:off x="1620174" y="4062529"/>
          <a:ext cx="888160" cy="50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0174" y="4062529"/>
                        <a:ext cx="888160" cy="50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920150" y="4067980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867338" y="4045194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236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491886" y="4682630"/>
            <a:ext cx="3230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(234)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,23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4... </a:t>
            </a:r>
            <a:endParaRPr lang="vi-VN" sz="2800" dirty="0"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887650" y="4661698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891253" y="466169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234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54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4" grpId="0"/>
      <p:bldP spid="15" grpId="0"/>
      <p:bldP spid="23" grpId="0"/>
      <p:bldP spid="24" grpId="0"/>
      <p:bldP spid="27" grpId="0"/>
      <p:bldP spid="28" grpId="0"/>
      <p:bldP spid="32" grpId="0"/>
      <p:bldP spid="34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6" y="376240"/>
            <a:ext cx="6074810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u vi một cái bánh xe có bán kính 65cm và làm tròn đến kết quả hàng đơn vị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 xe trên thực tế hình gì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5078" y="-8256"/>
            <a:ext cx="3049341" cy="2543493"/>
          </a:xfrm>
          <a:prstGeom prst="rect">
            <a:avLst/>
          </a:prstGeom>
        </p:spPr>
      </p:pic>
      <p:sp>
        <p:nvSpPr>
          <p:cNvPr id="37" name="Title 6"/>
          <p:cNvSpPr txBox="1">
            <a:spLocks noChangeArrowheads="1"/>
          </p:cNvSpPr>
          <p:nvPr/>
        </p:nvSpPr>
        <p:spPr bwMode="auto">
          <a:xfrm>
            <a:off x="777676" y="1861915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ính diện tích hình tròn ta dung công thức nào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Title 6"/>
          <p:cNvSpPr txBox="1">
            <a:spLocks noChangeArrowheads="1"/>
          </p:cNvSpPr>
          <p:nvPr/>
        </p:nvSpPr>
        <p:spPr bwMode="auto">
          <a:xfrm>
            <a:off x="3346450" y="1084487"/>
            <a:ext cx="1014033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88731" y="2295629"/>
            <a:ext cx="6255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 vi bánh xe có bán kính là 65 cm là:</a:t>
            </a:r>
            <a:endParaRPr lang="vi-VN" sz="2800" b="1" dirty="0">
              <a:solidFill>
                <a:schemeClr val="tx2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45817" y="2986334"/>
            <a:ext cx="5361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r.π=2.65.π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=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8,407045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cm)</a:t>
            </a:r>
            <a:endParaRPr lang="vi-VN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69498" y="3677039"/>
            <a:ext cx="6612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,407045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ị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(cm)</a:t>
            </a:r>
            <a:endParaRPr lang="vi-VN" sz="2800" b="1" dirty="0"/>
          </a:p>
        </p:txBody>
      </p:sp>
    </p:spTree>
    <p:extLst>
      <p:ext uri="{BB962C8B-B14F-4D97-AF65-F5344CB8AC3E}">
        <p14:creationId xmlns:p14="http://schemas.microsoft.com/office/powerpoint/2010/main" val="124387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1" grpId="1"/>
      <p:bldP spid="37" grpId="0"/>
      <p:bldP spid="37" grpId="1"/>
      <p:bldP spid="37" grpId="2"/>
      <p:bldP spid="38" grpId="0"/>
      <p:bldP spid="4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45,67358 là tròn đến hàng phần trăm là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746890" y="2479640"/>
            <a:ext cx="2266428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 smtClean="0"/>
              <a:t>A. 45</a:t>
            </a:r>
            <a:endParaRPr lang="vi-VN" sz="3200" kern="1200" dirty="0"/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 smtClean="0"/>
              <a:t>B. 45,67</a:t>
            </a:r>
            <a:endParaRPr lang="vi-VN" sz="3200" kern="1200" dirty="0"/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 smtClean="0"/>
              <a:t>C. 45,68</a:t>
            </a:r>
            <a:endParaRPr lang="vi-VN" sz="3200" kern="12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95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125,926 là tròn đến hàng Chục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593179" y="2479640"/>
            <a:ext cx="2420139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12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13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125,9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94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05804" y="3352681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Về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hà xem lại phần 1 làm tròn số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hiểu nội dung phần quy tắ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Làm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ài tập 1, 2 SGK Trang 4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Xem trước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ội dung tiết 2 phần 2: 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căn cứ vào độ chính xác cho trước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4713" y="681516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ò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25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99FFCC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74053" y="-1007877"/>
            <a:ext cx="4876800" cy="351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8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294" y="2613503"/>
            <a:ext cx="4572000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9" name="Text Box 5"/>
          <p:cNvSpPr txBox="1"/>
          <p:nvPr/>
        </p:nvSpPr>
        <p:spPr>
          <a:xfrm>
            <a:off x="4722495" y="147320"/>
            <a:ext cx="1826895" cy="5835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1516859" y="834390"/>
            <a:ext cx="953987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VÀ ƯỚC LƯỢNG KẾT QUẢ</a:t>
            </a:r>
            <a:endParaRPr lang="en-US" altLang="zh-CN" sz="36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305276" y="2553241"/>
            <a:ext cx="10904097" cy="2659341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/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305522" y="1795965"/>
            <a:ext cx="31972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ỤC</a:t>
            </a:r>
            <a:r>
              <a:rPr kumimoji="0" lang="en-US" altLang="zh-CN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IÊU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Flowchart: Alternate Process 17"/>
          <p:cNvSpPr/>
          <p:nvPr/>
        </p:nvSpPr>
        <p:spPr>
          <a:xfrm>
            <a:off x="305276" y="5255800"/>
            <a:ext cx="10751458" cy="1658910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Tư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y và 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ậ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luận toán học. 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hoá toán học. giao t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toán học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án học v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ộc số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951215" y="1444706"/>
            <a:ext cx="2828327" cy="498218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ờ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3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5" grpId="0" bldLvl="0" animBg="1"/>
      <p:bldP spid="5" grpId="1" animBg="1"/>
      <p:bldP spid="19" grpId="0" bldLvl="0" animBg="1"/>
      <p:bldP spid="19" grpId="1" animBg="1"/>
      <p:bldP spid="18" grpId="0" bldLvl="0" animBg="1"/>
      <p:bldP spid="18" grpId="1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9965" y="-761365"/>
            <a:ext cx="4876800" cy="351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8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294" y="2613503"/>
            <a:ext cx="4572000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9" name="Text Box 5"/>
          <p:cNvSpPr txBox="1"/>
          <p:nvPr/>
        </p:nvSpPr>
        <p:spPr>
          <a:xfrm>
            <a:off x="4722495" y="147320"/>
            <a:ext cx="1826895" cy="5835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1516859" y="834390"/>
            <a:ext cx="953987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VÀ ƯỚC LƯỢNG KẾT QUẢ</a:t>
            </a:r>
            <a:endParaRPr lang="en-US" altLang="zh-CN" sz="36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2204085" y="1976716"/>
            <a:ext cx="31972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. KHỞI ĐỘNG</a:t>
            </a:r>
          </a:p>
        </p:txBody>
      </p:sp>
      <p:sp>
        <p:nvSpPr>
          <p:cNvPr id="5" name="Flowchart: Alternate Process 4"/>
          <p:cNvSpPr/>
          <p:nvPr/>
        </p:nvSpPr>
        <p:spPr>
          <a:xfrm>
            <a:off x="2967355" y="2894965"/>
            <a:ext cx="554418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. HÌNH THÀNH KIẾN THỨC</a:t>
            </a:r>
          </a:p>
        </p:txBody>
      </p:sp>
      <p:sp>
        <p:nvSpPr>
          <p:cNvPr id="18" name="Flowchart: Alternate Process 17"/>
          <p:cNvSpPr/>
          <p:nvPr/>
        </p:nvSpPr>
        <p:spPr>
          <a:xfrm>
            <a:off x="3886835" y="3963670"/>
            <a:ext cx="3204210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. LUYỆN TẬP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4646295" y="5031740"/>
            <a:ext cx="3265170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. VẬN DỤNG</a:t>
            </a:r>
          </a:p>
        </p:txBody>
      </p:sp>
    </p:spTree>
    <p:extLst>
      <p:ext uri="{BB962C8B-B14F-4D97-AF65-F5344CB8AC3E}">
        <p14:creationId xmlns:p14="http://schemas.microsoft.com/office/powerpoint/2010/main" val="168312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19" grpId="0" bldLvl="0" animBg="1"/>
      <p:bldP spid="19" grpId="1" animBg="1"/>
      <p:bldP spid="5" grpId="0" bldLvl="0" animBg="1"/>
      <p:bldP spid="5" grpId="1" animBg="1"/>
      <p:bldP spid="18" grpId="0" bldLvl="0" animBg="1"/>
      <p:bldP spid="18" grpId="1" animBg="1"/>
      <p:bldP spid="6" grpId="0" bldLvl="0" animBg="1"/>
      <p:bldP spid="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owchart: Alternate Process 18"/>
          <p:cNvSpPr/>
          <p:nvPr/>
        </p:nvSpPr>
        <p:spPr>
          <a:xfrm>
            <a:off x="4629785" y="73025"/>
            <a:ext cx="35528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KHỞI ĐỘNG</a:t>
            </a: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5487670" y="2741930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4" name="Text Box 103"/>
          <p:cNvSpPr txBox="1"/>
          <p:nvPr/>
        </p:nvSpPr>
        <p:spPr>
          <a:xfrm>
            <a:off x="982627" y="1093470"/>
            <a:ext cx="10950293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995,784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/>
        </p:nvSpPr>
        <p:spPr>
          <a:xfrm>
            <a:off x="1740217" y="3429000"/>
            <a:ext cx="8860155" cy="1117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74100" y="3429000"/>
            <a:ext cx="7627140" cy="88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95,</a:t>
            </a:r>
            <a:r>
              <a:rPr lang="en-US" i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4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995,8</a:t>
            </a:r>
            <a:endParaRPr lang="vi-VN" sz="18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1995,7</a:t>
            </a:r>
            <a:r>
              <a:rPr lang="en-US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995,78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9" grpId="1" animBg="1"/>
      <p:bldP spid="3" grpId="0" bldLvl="0" animBg="1"/>
      <p:bldP spid="3" grpId="1" animBg="1"/>
      <p:bldP spid="104" grpId="0"/>
      <p:bldP spid="104" grpId="1"/>
      <p:bldP spid="11" grpId="1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owchart: Alternate Process 18"/>
          <p:cNvSpPr/>
          <p:nvPr/>
        </p:nvSpPr>
        <p:spPr>
          <a:xfrm>
            <a:off x="4629785" y="73025"/>
            <a:ext cx="35528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KHỞI ĐỘNG</a:t>
            </a: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4493301" y="2165928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103"/>
          <p:cNvSpPr txBox="1"/>
          <p:nvPr/>
        </p:nvSpPr>
        <p:spPr>
          <a:xfrm>
            <a:off x="982627" y="1455719"/>
            <a:ext cx="1095029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Ước lượng kết quả phép tính sau: (-762,40) : 6</a:t>
            </a:r>
          </a:p>
        </p:txBody>
      </p:sp>
      <p:sp>
        <p:nvSpPr>
          <p:cNvPr id="5" name="Rectangle 4"/>
          <p:cNvSpPr/>
          <p:nvPr/>
        </p:nvSpPr>
        <p:spPr>
          <a:xfrm>
            <a:off x="2814283" y="3198168"/>
            <a:ext cx="4655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762,40) : 6 = -762 : 6 = -127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65571" y="4679007"/>
            <a:ext cx="4655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829989" y="4705798"/>
            <a:ext cx="101504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Từ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tìm được, hãy dự đoán số thực có giống làm tròn số thập phân không?</a:t>
            </a:r>
          </a:p>
        </p:txBody>
      </p:sp>
      <p:pic>
        <p:nvPicPr>
          <p:cNvPr id="13" name="Picture 17" descr="Cau ho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064" y="400900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11628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9" grpId="1" animBg="1"/>
      <p:bldP spid="3" grpId="0" bldLvl="0" animBg="1"/>
      <p:bldP spid="3" grpId="1" animBg="1"/>
      <p:bldP spid="104" grpId="0"/>
      <p:bldP spid="104" grpId="1"/>
      <p:bldP spid="5" grpId="0"/>
      <p:bldP spid="10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3" name="Shape 59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48310" y="986790"/>
            <a:ext cx="628015" cy="6769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4826000" y="3198495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/>
              <a:t>  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1745817" y="48895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algn="ctr" eaLnBrk="1" hangingPunct="1"/>
            <a:r>
              <a:rPr lang="vi-VN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2051050" y="910590"/>
            <a:ext cx="586549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.  HÌNH THÀNH KIẾN THỨC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1135380" y="986790"/>
            <a:ext cx="6806565" cy="31085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</a:rPr>
              <a:t>Hãy viết các số sau dưới dạng số thập phân rồi làm theo yêu cầu: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a) Làm tròn 3,1415 và số   đến hàng phần mười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b) Làm tròn </a:t>
            </a:r>
            <a:r>
              <a:rPr lang="vi-VN" sz="2800" dirty="0" smtClean="0">
                <a:latin typeface="Times New Roman" panose="02020603050405020304" pitchFamily="18" charset="0"/>
              </a:rPr>
              <a:t>số        </a:t>
            </a:r>
            <a:r>
              <a:rPr lang="vi-VN" sz="2800" dirty="0">
                <a:latin typeface="Times New Roman" panose="02020603050405020304" pitchFamily="18" charset="0"/>
              </a:rPr>
              <a:t>đến hàng phần </a:t>
            </a:r>
            <a:r>
              <a:rPr lang="vi-VN" sz="2800" dirty="0" smtClean="0">
                <a:latin typeface="Times New Roman" panose="02020603050405020304" pitchFamily="18" charset="0"/>
              </a:rPr>
              <a:t>trăm</a:t>
            </a:r>
          </a:p>
          <a:p>
            <a:pPr algn="just"/>
            <a:endParaRPr lang="vi-VN" sz="2800" dirty="0">
              <a:latin typeface="Times New Roman" panose="02020603050405020304" pitchFamily="18" charset="0"/>
            </a:endParaRP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c) Làm tròn </a:t>
            </a:r>
            <a:r>
              <a:rPr lang="vi-VN" sz="2800" dirty="0" smtClean="0">
                <a:latin typeface="Times New Roman" panose="02020603050405020304" pitchFamily="18" charset="0"/>
              </a:rPr>
              <a:t>     </a:t>
            </a:r>
            <a:r>
              <a:rPr lang="vi-VN" sz="2800" dirty="0">
                <a:latin typeface="Times New Roman" panose="02020603050405020304" pitchFamily="18" charset="0"/>
              </a:rPr>
              <a:t>đến hàng phần nghìn</a:t>
            </a:r>
          </a:p>
        </p:txBody>
      </p:sp>
      <p:sp>
        <p:nvSpPr>
          <p:cNvPr id="4" name="Title 1"/>
          <p:cNvSpPr>
            <a:spLocks noGrp="1"/>
          </p:cNvSpPr>
          <p:nvPr/>
        </p:nvSpPr>
        <p:spPr>
          <a:xfrm>
            <a:off x="3310922" y="4171533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43409"/>
              </p:ext>
            </p:extLst>
          </p:nvPr>
        </p:nvGraphicFramePr>
        <p:xfrm>
          <a:off x="5180172" y="1954088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0172" y="1954088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91529"/>
              </p:ext>
            </p:extLst>
          </p:nvPr>
        </p:nvGraphicFramePr>
        <p:xfrm>
          <a:off x="3348516" y="2471826"/>
          <a:ext cx="686871" cy="85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Equation" r:id="rId6" imgW="314202" imgH="391223" progId="Equation.DSMT4">
                  <p:embed/>
                </p:oleObj>
              </mc:Choice>
              <mc:Fallback>
                <p:oleObj name="Equation" r:id="rId6" imgW="314202" imgH="391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516" y="2471826"/>
                        <a:ext cx="686871" cy="85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8171"/>
              </p:ext>
            </p:extLst>
          </p:nvPr>
        </p:nvGraphicFramePr>
        <p:xfrm>
          <a:off x="2924178" y="3581638"/>
          <a:ext cx="500657" cy="46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Equation" r:id="rId8" imgW="237901" imgH="219590" progId="Equation.DSMT4">
                  <p:embed/>
                </p:oleObj>
              </mc:Choice>
              <mc:Fallback>
                <p:oleObj name="Equation" r:id="rId8" imgW="237901" imgH="219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4178" y="3581638"/>
                        <a:ext cx="500657" cy="460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67462" y="1218247"/>
            <a:ext cx="2694666" cy="157900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335789" y="4754463"/>
            <a:ext cx="77366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3,1415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phần mười là 3,1</a:t>
            </a:r>
          </a:p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     làm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n đến hàng phần mười là 3,14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88209"/>
              </p:ext>
            </p:extLst>
          </p:nvPr>
        </p:nvGraphicFramePr>
        <p:xfrm>
          <a:off x="1822136" y="5260656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136" y="5260656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076325" y="5805902"/>
            <a:ext cx="1018580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ã biết cách làm tròn số thập phân hữu hạn. Cách làm tròn số thập phân vô hạn cũng tương tự như vậy.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7374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 animBg="1"/>
      <p:bldP spid="19" grpId="0" bldLvl="0" animBg="1"/>
      <p:bldP spid="19" grpId="1" animBg="1"/>
      <p:bldP spid="19" grpId="2" bldLvl="0" animBg="1"/>
      <p:bldP spid="100" grpId="1"/>
      <p:bldP spid="100" grpId="2"/>
      <p:bldP spid="4" grpId="0" animBg="1"/>
      <p:bldP spid="4" grpId="1" animBg="1"/>
      <p:bldP spid="16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0113963" y="207963"/>
            <a:ext cx="1966912" cy="1424376"/>
            <a:chOff x="2513863" y="44721"/>
            <a:chExt cx="1967261" cy="1232149"/>
          </a:xfrm>
        </p:grpSpPr>
        <p:sp>
          <p:nvSpPr>
            <p:cNvPr id="5" name="Rectangle: Rounded Corners 4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Rectangle: Rounded Corners 4"/>
            <p:cNvSpPr txBox="1"/>
            <p:nvPr/>
          </p:nvSpPr>
          <p:spPr>
            <a:xfrm>
              <a:off x="2550381" y="81240"/>
              <a:ext cx="1894224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258425" y="1597025"/>
            <a:ext cx="1785938" cy="1424376"/>
            <a:chOff x="2907315" y="1527749"/>
            <a:chExt cx="1605616" cy="1003510"/>
          </a:xfrm>
        </p:grpSpPr>
        <p:sp>
          <p:nvSpPr>
            <p:cNvPr id="8" name="Rectangle: Rounded Corners 7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Rectangle: Rounded Corners 4"/>
            <p:cNvSpPr txBox="1"/>
            <p:nvPr/>
          </p:nvSpPr>
          <p:spPr>
            <a:xfrm>
              <a:off x="2937287" y="1557493"/>
              <a:ext cx="1545672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79525" y="487363"/>
            <a:ext cx="7716597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làm tròn 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 làm tròn các STP đến hàng nào thì hàng đó gọi là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 quy trò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ốn làm tròn STP đến hàng quy tròn nào đó, ta thực hiện các bước sau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ạch dưới STP của hàng quy trò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ìn sang chữ số ngay bên phải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ì tăng chữ số gạch dưới lên 1 đơn v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&lt; 5 thì giữ nguyên chữ số gạch dướ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y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 cả các chữ số bên phải bằng số 0 hoặc bỏ đi nếu chúng ở phần thập phân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41972"/>
              </p:ext>
            </p:extLst>
          </p:nvPr>
        </p:nvGraphicFramePr>
        <p:xfrm>
          <a:off x="3490913" y="3455988"/>
          <a:ext cx="481012" cy="39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3" imgW="266469" imgH="190335" progId="Equation.DSMT4">
                  <p:embed/>
                </p:oleObj>
              </mc:Choice>
              <mc:Fallback>
                <p:oleObj name="Equation" r:id="rId3" imgW="266469" imgH="190335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455988"/>
                        <a:ext cx="481012" cy="39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210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ChangeArrowheads="1"/>
          </p:cNvSpPr>
          <p:nvPr>
            <p:ph type="title"/>
          </p:nvPr>
        </p:nvSpPr>
        <p:spPr>
          <a:xfrm>
            <a:off x="2022475" y="4763"/>
            <a:ext cx="7572375" cy="914400"/>
          </a:xfrm>
        </p:spPr>
        <p:txBody>
          <a:bodyPr/>
          <a:lstStyle/>
          <a:p>
            <a:pPr eaLnBrk="1" hangingPunct="1"/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Content Placeholder 14" descr="Step Up Process diagram showing 5 steps ascending" title="SmartArt"/>
          <p:cNvGraphicFramePr>
            <a:graphicFrameLocks noGrp="1"/>
          </p:cNvGraphicFramePr>
          <p:nvPr>
            <p:ph idx="1"/>
          </p:nvPr>
        </p:nvGraphicFramePr>
        <p:xfrm>
          <a:off x="1440873" y="918865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73263" y="2016125"/>
            <a:ext cx="1884362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50088" y="3532188"/>
          <a:ext cx="520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8" imgW="521398" imgH="372053" progId="Equation.DSMT4">
                  <p:embed/>
                </p:oleObj>
              </mc:Choice>
              <mc:Fallback>
                <p:oleObj name="Equation" r:id="rId8" imgW="521398" imgH="37205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532188"/>
                        <a:ext cx="520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11750" y="1208088"/>
            <a:ext cx="18843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85163" y="395288"/>
            <a:ext cx="188436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grpSp>
        <p:nvGrpSpPr>
          <p:cNvPr id="22536" name="Group 9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11" name="Rectangle: Rounded Corners 10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537" name="Group 12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14" name="Rectangle: Rounded Corners 13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93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15" grpId="0">
        <p:bldAsOne/>
      </p:bldGraphic>
      <p:bldP spid="3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/>
        </p:nvGraphicFramePr>
        <p:xfrm>
          <a:off x="1619331" y="2665901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5,123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,(6)= 6,6666..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41650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,414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056052" y="3657957"/>
            <a:ext cx="13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,1</a:t>
            </a:r>
            <a:r>
              <a:rPr lang="en-US" alt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vi-V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83927"/>
              </p:ext>
            </p:extLst>
          </p:nvPr>
        </p:nvGraphicFramePr>
        <p:xfrm>
          <a:off x="3119558" y="3738562"/>
          <a:ext cx="1333379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9" name="Equation" r:id="rId9" imgW="571320" imgH="215640" progId="Equation.DSMT4">
                  <p:embed/>
                </p:oleObj>
              </mc:Choice>
              <mc:Fallback>
                <p:oleObj name="Equation" r:id="rId9" imgW="571320" imgH="215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558" y="3738562"/>
                        <a:ext cx="1333379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20767"/>
              </p:ext>
            </p:extLst>
          </p:nvPr>
        </p:nvGraphicFramePr>
        <p:xfrm>
          <a:off x="6538913" y="2967551"/>
          <a:ext cx="1276350" cy="54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" name="Equation" r:id="rId11" imgW="507960" imgH="215640" progId="Equation.DSMT4">
                  <p:embed/>
                </p:oleObj>
              </mc:Choice>
              <mc:Fallback>
                <p:oleObj name="Equation" r:id="rId11" imgW="507960" imgH="215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2967551"/>
                        <a:ext cx="1276350" cy="54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55025" y="2117725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4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  <a:endParaRPr kumimoji="0" lang="en-US" altLang="vi-V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9052"/>
              </p:ext>
            </p:extLst>
          </p:nvPr>
        </p:nvGraphicFramePr>
        <p:xfrm>
          <a:off x="9853648" y="2138363"/>
          <a:ext cx="1355725" cy="51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3648" y="2138363"/>
                        <a:ext cx="1355725" cy="511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09392"/>
              </p:ext>
            </p:extLst>
          </p:nvPr>
        </p:nvGraphicFramePr>
        <p:xfrm>
          <a:off x="5991582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82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23163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80221"/>
              </p:ext>
            </p:extLst>
          </p:nvPr>
        </p:nvGraphicFramePr>
        <p:xfrm>
          <a:off x="9351206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206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5446"/>
              </p:ext>
            </p:extLst>
          </p:nvPr>
        </p:nvGraphicFramePr>
        <p:xfrm>
          <a:off x="2938822" y="3485038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22" y="3485038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30020" y="2912244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,6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6</a:t>
            </a:r>
            <a:endParaRPr kumimoji="0" lang="en-US" altLang="vi-V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13614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500"/>
                            </p:stCondLst>
                            <p:childTnLst>
                              <p:par>
                                <p:cTn id="61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3" grpId="0"/>
      <p:bldP spid="37" grpId="0"/>
    </p:bldLst>
  </p:timing>
</p:sld>
</file>

<file path=ppt/theme/theme1.xml><?xml version="1.0" encoding="utf-8"?>
<a:theme xmlns:a="http://schemas.openxmlformats.org/drawingml/2006/main" name="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03461883.potx" id="{18737D51-7733-4200-B5C9-BF22CA2CE631}" vid="{40CEFE45-12FF-4454-86EB-59F04C858872}"/>
    </a:ext>
  </a:extLst>
</a:theme>
</file>

<file path=ppt/theme/theme4.xml><?xml version="1.0" encoding="utf-8"?>
<a:theme xmlns:a="http://schemas.openxmlformats.org/drawingml/2006/main" name="1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03461883.potx" id="{18737D51-7733-4200-B5C9-BF22CA2CE631}" vid="{40CEFE45-12FF-4454-86EB-59F04C858872}"/>
    </a:ext>
  </a:extLst>
</a:theme>
</file>

<file path=ppt/theme/theme5.xml><?xml version="1.0" encoding="utf-8"?>
<a:theme xmlns:a="http://schemas.openxmlformats.org/drawingml/2006/main" name="2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03461883.potx" id="{18737D51-7733-4200-B5C9-BF22CA2CE631}" vid="{40CEFE45-12FF-4454-86EB-59F04C858872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0</TotalTime>
  <Words>992</Words>
  <Application>Microsoft Office PowerPoint</Application>
  <PresentationFormat>Custom</PresentationFormat>
  <Paragraphs>141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ommunications and Dialogues</vt:lpstr>
      <vt:lpstr>1_Communications and Dialogues</vt:lpstr>
      <vt:lpstr>Children Playing 16x9</vt:lpstr>
      <vt:lpstr>1_Children Playing 16x9</vt:lpstr>
      <vt:lpstr>2_Children Playing 16x9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 bước để làm tròn số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28T04:15:18Z</dcterms:created>
  <dcterms:modified xsi:type="dcterms:W3CDTF">2022-12-02T14:10:24Z</dcterms:modified>
</cp:coreProperties>
</file>